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6964"/>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6965"/>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6966"/>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6967"/>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6968"/>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6969"/>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6970"/>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6971"/>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2"/>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6973"/>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6974"/>
      <w:r w:rsidRPr="00AF3E81">
        <w:rPr>
          <w:rFonts w:ascii="Times New Roman" w:hAnsi="Times New Roman" w:cs="Times New Roman"/>
          <w:i w:val="0"/>
          <w:color w:val="0070C0"/>
        </w:rPr>
        <w:t>Дополнительные экспериментальные кривые</w:t>
      </w:r>
      <w:bookmarkEnd w:id="22"/>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6975"/>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6976"/>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6977"/>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6978"/>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6979"/>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6980"/>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6981"/>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6982"/>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130293"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6983"/>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6984"/>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6985"/>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6986"/>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6987"/>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6988"/>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6989"/>
      <w:bookmarkEnd w:id="111"/>
      <w:r w:rsidRPr="00FA2A1F">
        <w:rPr>
          <w:rFonts w:ascii="Times New Roman" w:hAnsi="Times New Roman" w:cs="Times New Roman"/>
          <w:color w:val="0070C0"/>
          <w:lang w:val="en-US"/>
        </w:rPr>
        <w:lastRenderedPageBreak/>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13029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6990"/>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6991"/>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6992"/>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6993"/>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6994"/>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6995"/>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6996"/>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6998"/>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7000"/>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7001"/>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13029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7002"/>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7003"/>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13029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13029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7004"/>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7005"/>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7006"/>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7007"/>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7008"/>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7009"/>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7010"/>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7012"/>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7014"/>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7015"/>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13029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7019"/>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13029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13030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13030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7020"/>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7021"/>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13030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13030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13030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13030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13030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13030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2130308"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13030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13031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13031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13031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13031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13031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13031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7041"/>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7042"/>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7043"/>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7044"/>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5"/>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6"/>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7"/>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7048"/>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7049"/>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7050"/>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7051"/>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7054"/>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7055"/>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7057"/>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7058"/>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7059"/>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130316"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7062"/>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7063"/>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5376F" w14:textId="77777777" w:rsidR="00257237" w:rsidRDefault="00257237" w:rsidP="004639AF">
      <w:pPr>
        <w:pStyle w:val="a"/>
      </w:pPr>
      <w:r>
        <w:separator/>
      </w:r>
    </w:p>
  </w:endnote>
  <w:endnote w:type="continuationSeparator" w:id="0">
    <w:p w14:paraId="532C3AD9" w14:textId="77777777" w:rsidR="00257237" w:rsidRDefault="0025723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B7C9B" w14:textId="77777777" w:rsidR="00257237" w:rsidRDefault="00257237" w:rsidP="004639AF">
      <w:pPr>
        <w:pStyle w:val="a"/>
      </w:pPr>
      <w:r>
        <w:separator/>
      </w:r>
    </w:p>
  </w:footnote>
  <w:footnote w:type="continuationSeparator" w:id="0">
    <w:p w14:paraId="2E59E57A" w14:textId="77777777" w:rsidR="00257237" w:rsidRDefault="0025723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13</Words>
  <Characters>177919</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71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34</cp:revision>
  <cp:lastPrinted>2022-12-03T19:28:00Z</cp:lastPrinted>
  <dcterms:created xsi:type="dcterms:W3CDTF">2022-11-27T12:31:00Z</dcterms:created>
  <dcterms:modified xsi:type="dcterms:W3CDTF">2022-12-09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